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4"/>
  </p:notesMasterIdLst>
  <p:sldIdLst>
    <p:sldId id="257" r:id="rId2"/>
    <p:sldId id="256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71" r:id="rId12"/>
    <p:sldId id="27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16E78E-3581-466D-91E1-F3AB471B1530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7C6041-CBCC-4656-867F-79B118CDAE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92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558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991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178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485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151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707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902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2305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6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27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D34C1-0697-4BCE-B2F6-8B7FF9C75B8B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656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"/>
            <a:ext cx="9091914" cy="6183820"/>
          </a:xfrm>
        </p:spPr>
        <p:txBody>
          <a:bodyPr>
            <a:normAutofit/>
          </a:bodyPr>
          <a:lstStyle/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3506" y="260648"/>
            <a:ext cx="8948408" cy="640871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68580" indent="0" algn="ctr">
              <a:buNone/>
            </a:pPr>
            <a:endParaRPr lang="en-US" sz="5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 algn="ctr">
              <a:buNone/>
            </a:pP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5400" b="1" dirty="0">
              <a:ln w="11430"/>
              <a:solidFill>
                <a:schemeClr val="tx2">
                  <a:lumMod val="5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5400" b="1" dirty="0">
              <a:ln w="11430"/>
              <a:solidFill>
                <a:schemeClr val="tx2">
                  <a:lumMod val="5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marL="68580" indent="0" algn="ctr">
              <a:buNone/>
            </a:pP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90969" y="6207567"/>
            <a:ext cx="545348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ÁN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THU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ÀI</a:t>
            </a:r>
            <a:endParaRPr 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25430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6669360"/>
            <a:ext cx="8229600" cy="35091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392"/>
            <a:ext cx="9144000" cy="685060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;                               ; 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15 = 3.5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5 =  5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4 =   2</a:t>
            </a:r>
          </a:p>
          <a:p>
            <a:pPr>
              <a:buFont typeface="Symbol"/>
              <a:buChar char="Þ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15; 5; 4) = 2  . 3 . 5 = 60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;                                       ;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9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5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 19; 20 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9951"/>
              </p:ext>
            </p:extLst>
          </p:nvPr>
        </p:nvGraphicFramePr>
        <p:xfrm>
          <a:off x="6516216" y="332656"/>
          <a:ext cx="142708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216" y="332656"/>
                        <a:ext cx="1427088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22450"/>
              </p:ext>
            </p:extLst>
          </p:nvPr>
        </p:nvGraphicFramePr>
        <p:xfrm>
          <a:off x="3867150" y="476250"/>
          <a:ext cx="14747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7150" y="476250"/>
                        <a:ext cx="1474788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38782"/>
              </p:ext>
            </p:extLst>
          </p:nvPr>
        </p:nvGraphicFramePr>
        <p:xfrm>
          <a:off x="1619672" y="404664"/>
          <a:ext cx="1257672" cy="104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404664"/>
                        <a:ext cx="1257672" cy="104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27862"/>
              </p:ext>
            </p:extLst>
          </p:nvPr>
        </p:nvGraphicFramePr>
        <p:xfrm>
          <a:off x="2051720" y="2492896"/>
          <a:ext cx="360040" cy="59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9" imgW="101520" imgH="190440" progId="Equation.DSMT4">
                  <p:embed/>
                </p:oleObj>
              </mc:Choice>
              <mc:Fallback>
                <p:oleObj name="Equation" r:id="rId9" imgW="101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2492896"/>
                        <a:ext cx="360040" cy="599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67977"/>
              </p:ext>
            </p:extLst>
          </p:nvPr>
        </p:nvGraphicFramePr>
        <p:xfrm>
          <a:off x="3347864" y="3068960"/>
          <a:ext cx="360040" cy="45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11" imgW="101520" imgH="190440" progId="Equation.DSMT4">
                  <p:embed/>
                </p:oleObj>
              </mc:Choice>
              <mc:Fallback>
                <p:oleObj name="Equation" r:id="rId11" imgW="101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7864" y="3068960"/>
                        <a:ext cx="360040" cy="455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613"/>
              </p:ext>
            </p:extLst>
          </p:nvPr>
        </p:nvGraphicFramePr>
        <p:xfrm>
          <a:off x="0" y="4941168"/>
          <a:ext cx="2232248" cy="96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4941168"/>
                        <a:ext cx="2232248" cy="969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979216"/>
              </p:ext>
            </p:extLst>
          </p:nvPr>
        </p:nvGraphicFramePr>
        <p:xfrm>
          <a:off x="2483768" y="4941168"/>
          <a:ext cx="331594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15" imgW="1155600" imgH="393480" progId="Equation.DSMT4">
                  <p:embed/>
                </p:oleObj>
              </mc:Choice>
              <mc:Fallback>
                <p:oleObj name="Equation" r:id="rId15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3768" y="4941168"/>
                        <a:ext cx="331594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14884"/>
              </p:ext>
            </p:extLst>
          </p:nvPr>
        </p:nvGraphicFramePr>
        <p:xfrm>
          <a:off x="6037263" y="4868863"/>
          <a:ext cx="29003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37263" y="4868863"/>
                        <a:ext cx="2900362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02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9584" y="332656"/>
            <a:ext cx="7024744" cy="1143000"/>
          </a:xfrm>
        </p:spPr>
        <p:txBody>
          <a:bodyPr/>
          <a:lstStyle/>
          <a:p>
            <a:pPr marL="0" indent="0" algn="l"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Dặ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dò</a:t>
            </a:r>
            <a:r>
              <a:rPr lang="en-US" dirty="0" smtClean="0">
                <a:solidFill>
                  <a:srgbClr val="0070C0"/>
                </a:solidFill>
              </a:rPr>
              <a:t> :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7544" y="1628800"/>
            <a:ext cx="8208912" cy="48965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</a:bodyPr>
          <a:lstStyle/>
          <a:p>
            <a:pPr algn="ctr"/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5400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470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908720"/>
            <a:ext cx="7024744" cy="1033184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208912" cy="4536503"/>
          </a:xfrm>
        </p:spPr>
        <p:txBody>
          <a:bodyPr>
            <a:normAutofit/>
          </a:bodyPr>
          <a:lstStyle/>
          <a:p>
            <a:pPr marL="68580" indent="0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2120" y="2348880"/>
            <a:ext cx="8208912" cy="396044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68580" indent="0" algn="ctr">
              <a:buNone/>
            </a:pP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68580" indent="0" algn="ctr">
              <a:buNone/>
            </a:pP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!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5727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32008"/>
            <a:ext cx="7175351" cy="1793167"/>
          </a:xfrm>
        </p:spPr>
        <p:txBody>
          <a:bodyPr/>
          <a:lstStyle/>
          <a:p>
            <a:pPr marL="18288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I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04" y="908720"/>
            <a:ext cx="9036496" cy="5184576"/>
          </a:xfrm>
        </p:spPr>
        <p:txBody>
          <a:bodyPr>
            <a:prstTxWarp prst="textWave2">
              <a:avLst/>
            </a:prstTxWarp>
          </a:bodyPr>
          <a:lstStyle/>
          <a:p>
            <a:r>
              <a:rPr lang="en-US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01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216" y="15156"/>
            <a:ext cx="9036496" cy="65527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1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a)                    b)                  c) 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                                  (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 28;42))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 startAt="2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( -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18; -33))</a:t>
            </a:r>
          </a:p>
          <a:p>
            <a:pPr marL="514350" indent="-514350">
              <a:buAutoNum type="alphaLcParenR" startAt="2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 startAt="3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( -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-36; -12))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1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00906"/>
              </p:ext>
            </p:extLst>
          </p:nvPr>
        </p:nvGraphicFramePr>
        <p:xfrm>
          <a:off x="3923928" y="1052736"/>
          <a:ext cx="57606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928" y="1052736"/>
                        <a:ext cx="57606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4402"/>
              </p:ext>
            </p:extLst>
          </p:nvPr>
        </p:nvGraphicFramePr>
        <p:xfrm>
          <a:off x="899592" y="2060848"/>
          <a:ext cx="2252836" cy="8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2060848"/>
                        <a:ext cx="2252836" cy="82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18959"/>
              </p:ext>
            </p:extLst>
          </p:nvPr>
        </p:nvGraphicFramePr>
        <p:xfrm>
          <a:off x="6012160" y="1052736"/>
          <a:ext cx="656456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2160" y="1052736"/>
                        <a:ext cx="656456" cy="70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31597"/>
              </p:ext>
            </p:extLst>
          </p:nvPr>
        </p:nvGraphicFramePr>
        <p:xfrm>
          <a:off x="7884368" y="1052736"/>
          <a:ext cx="648072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368" y="1052736"/>
                        <a:ext cx="648072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82320"/>
              </p:ext>
            </p:extLst>
          </p:nvPr>
        </p:nvGraphicFramePr>
        <p:xfrm>
          <a:off x="755576" y="2997200"/>
          <a:ext cx="27543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11" imgW="1396800" imgH="419040" progId="Equation.DSMT4">
                  <p:embed/>
                </p:oleObj>
              </mc:Choice>
              <mc:Fallback>
                <p:oleObj name="Equation" r:id="rId11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2997200"/>
                        <a:ext cx="2754387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83947"/>
              </p:ext>
            </p:extLst>
          </p:nvPr>
        </p:nvGraphicFramePr>
        <p:xfrm>
          <a:off x="755576" y="4077072"/>
          <a:ext cx="2824460" cy="99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Equation" r:id="rId13" imgW="1384200" imgH="419040" progId="Equation.DSMT4">
                  <p:embed/>
                </p:oleObj>
              </mc:Choice>
              <mc:Fallback>
                <p:oleObj name="Equation" r:id="rId13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76" y="4077072"/>
                        <a:ext cx="2824460" cy="99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8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0800000" flipV="1">
            <a:off x="395536" y="6893644"/>
            <a:ext cx="8229600" cy="66335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664"/>
            <a:ext cx="9144000" cy="6834336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0" indent="0">
              <a:buNone/>
            </a:pP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hay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1.</a:t>
            </a:r>
          </a:p>
          <a:p>
            <a:pPr marL="0" indent="0">
              <a:buNone/>
            </a:pP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+)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+)              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+)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-1.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69422"/>
              </p:ext>
            </p:extLst>
          </p:nvPr>
        </p:nvGraphicFramePr>
        <p:xfrm>
          <a:off x="1043608" y="1412776"/>
          <a:ext cx="374441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412776"/>
                        <a:ext cx="374441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8509"/>
              </p:ext>
            </p:extLst>
          </p:nvPr>
        </p:nvGraphicFramePr>
        <p:xfrm>
          <a:off x="539552" y="2564904"/>
          <a:ext cx="360040" cy="8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2564904"/>
                        <a:ext cx="360040" cy="89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40403"/>
              </p:ext>
            </p:extLst>
          </p:nvPr>
        </p:nvGraphicFramePr>
        <p:xfrm>
          <a:off x="5076056" y="2564904"/>
          <a:ext cx="86409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2564904"/>
                        <a:ext cx="86409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28322"/>
              </p:ext>
            </p:extLst>
          </p:nvPr>
        </p:nvGraphicFramePr>
        <p:xfrm>
          <a:off x="6156176" y="3284984"/>
          <a:ext cx="136815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176" y="3284984"/>
                        <a:ext cx="136815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80718"/>
              </p:ext>
            </p:extLst>
          </p:nvPr>
        </p:nvGraphicFramePr>
        <p:xfrm>
          <a:off x="1043608" y="3284984"/>
          <a:ext cx="906388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608" y="3284984"/>
                        <a:ext cx="906388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4988"/>
              </p:ext>
            </p:extLst>
          </p:nvPr>
        </p:nvGraphicFramePr>
        <p:xfrm>
          <a:off x="395536" y="4077072"/>
          <a:ext cx="53999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536" y="4077072"/>
                        <a:ext cx="539998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48266"/>
              </p:ext>
            </p:extLst>
          </p:nvPr>
        </p:nvGraphicFramePr>
        <p:xfrm>
          <a:off x="5076056" y="4149080"/>
          <a:ext cx="115212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056" y="4149080"/>
                        <a:ext cx="1152128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04677"/>
              </p:ext>
            </p:extLst>
          </p:nvPr>
        </p:nvGraphicFramePr>
        <p:xfrm>
          <a:off x="611560" y="5157192"/>
          <a:ext cx="1014338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60" y="5157192"/>
                        <a:ext cx="1014338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40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6605972"/>
            <a:ext cx="8229600" cy="504056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04" y="28600"/>
            <a:ext cx="9131796" cy="6829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L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D:                                 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L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28;42) = 14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 14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D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                                                      b) 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                                                     b) 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94989"/>
              </p:ext>
            </p:extLst>
          </p:nvPr>
        </p:nvGraphicFramePr>
        <p:xfrm>
          <a:off x="1403648" y="1844824"/>
          <a:ext cx="2232248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2232248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37029"/>
              </p:ext>
            </p:extLst>
          </p:nvPr>
        </p:nvGraphicFramePr>
        <p:xfrm>
          <a:off x="539552" y="4077072"/>
          <a:ext cx="910580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077072"/>
                        <a:ext cx="910580" cy="70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55148"/>
              </p:ext>
            </p:extLst>
          </p:nvPr>
        </p:nvGraphicFramePr>
        <p:xfrm>
          <a:off x="5580112" y="4005064"/>
          <a:ext cx="1088504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2" y="4005064"/>
                        <a:ext cx="1088504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27955"/>
              </p:ext>
            </p:extLst>
          </p:nvPr>
        </p:nvGraphicFramePr>
        <p:xfrm>
          <a:off x="467544" y="5517232"/>
          <a:ext cx="1152128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5517232"/>
                        <a:ext cx="1152128" cy="75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9787"/>
              </p:ext>
            </p:extLst>
          </p:nvPr>
        </p:nvGraphicFramePr>
        <p:xfrm>
          <a:off x="5580112" y="5445224"/>
          <a:ext cx="1497186" cy="8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112" y="5445224"/>
                        <a:ext cx="1497186" cy="82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44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6453336"/>
            <a:ext cx="8229600" cy="1143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56" y="0"/>
            <a:ext cx="9119344" cy="6858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 (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15)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          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10045"/>
              </p:ext>
            </p:extLst>
          </p:nvPr>
        </p:nvGraphicFramePr>
        <p:xfrm>
          <a:off x="971600" y="2420888"/>
          <a:ext cx="1253604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420888"/>
                        <a:ext cx="1253604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02317"/>
              </p:ext>
            </p:extLst>
          </p:nvPr>
        </p:nvGraphicFramePr>
        <p:xfrm>
          <a:off x="1691680" y="1412776"/>
          <a:ext cx="1134864" cy="8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1412776"/>
                        <a:ext cx="1134864" cy="82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30014"/>
              </p:ext>
            </p:extLst>
          </p:nvPr>
        </p:nvGraphicFramePr>
        <p:xfrm>
          <a:off x="3779912" y="1412776"/>
          <a:ext cx="1152128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1412776"/>
                        <a:ext cx="1152128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13127"/>
              </p:ext>
            </p:extLst>
          </p:nvPr>
        </p:nvGraphicFramePr>
        <p:xfrm>
          <a:off x="1403648" y="3501008"/>
          <a:ext cx="2160240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3501008"/>
                        <a:ext cx="2160240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27298"/>
              </p:ext>
            </p:extLst>
          </p:nvPr>
        </p:nvGraphicFramePr>
        <p:xfrm>
          <a:off x="827584" y="4509120"/>
          <a:ext cx="1291704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84" y="4509120"/>
                        <a:ext cx="1291704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85731"/>
              </p:ext>
            </p:extLst>
          </p:nvPr>
        </p:nvGraphicFramePr>
        <p:xfrm>
          <a:off x="1403648" y="5589240"/>
          <a:ext cx="870322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648" y="5589240"/>
                        <a:ext cx="870322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595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6957392"/>
            <a:ext cx="8229600" cy="566936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-26020"/>
            <a:ext cx="9144000" cy="688402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4 (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16)</a:t>
            </a:r>
          </a:p>
          <a:p>
            <a:pPr marL="0" indent="0">
              <a:buNone/>
            </a:pPr>
            <a:endParaRPr lang="en-US" sz="3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16;  17;  18;  19;  21;  22;  27 (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– 15)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0643"/>
              </p:ext>
            </p:extLst>
          </p:nvPr>
        </p:nvGraphicFramePr>
        <p:xfrm>
          <a:off x="1043608" y="1700808"/>
          <a:ext cx="3168352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00808"/>
                        <a:ext cx="3168352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4128"/>
              </p:ext>
            </p:extLst>
          </p:nvPr>
        </p:nvGraphicFramePr>
        <p:xfrm>
          <a:off x="827584" y="3212976"/>
          <a:ext cx="568863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212976"/>
                        <a:ext cx="568863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77635"/>
              </p:ext>
            </p:extLst>
          </p:nvPr>
        </p:nvGraphicFramePr>
        <p:xfrm>
          <a:off x="827584" y="4365104"/>
          <a:ext cx="597666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4365104"/>
                        <a:ext cx="597666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70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6453336"/>
            <a:ext cx="8229600" cy="404664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3168" y="7392"/>
            <a:ext cx="9144000" cy="6850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)        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b)        ;             ;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48464"/>
              </p:ext>
            </p:extLst>
          </p:nvPr>
        </p:nvGraphicFramePr>
        <p:xfrm>
          <a:off x="467544" y="5661248"/>
          <a:ext cx="576064" cy="8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5661248"/>
                        <a:ext cx="576064" cy="89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4410"/>
              </p:ext>
            </p:extLst>
          </p:nvPr>
        </p:nvGraphicFramePr>
        <p:xfrm>
          <a:off x="1619672" y="5733256"/>
          <a:ext cx="64807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5733256"/>
                        <a:ext cx="64807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47179"/>
              </p:ext>
            </p:extLst>
          </p:nvPr>
        </p:nvGraphicFramePr>
        <p:xfrm>
          <a:off x="5076056" y="5805264"/>
          <a:ext cx="664840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5805264"/>
                        <a:ext cx="664840" cy="75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40197"/>
              </p:ext>
            </p:extLst>
          </p:nvPr>
        </p:nvGraphicFramePr>
        <p:xfrm>
          <a:off x="6084168" y="5733256"/>
          <a:ext cx="69036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168" y="5733256"/>
                        <a:ext cx="69036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11612"/>
              </p:ext>
            </p:extLst>
          </p:nvPr>
        </p:nvGraphicFramePr>
        <p:xfrm>
          <a:off x="7236296" y="5733256"/>
          <a:ext cx="656456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1" imgW="304560" imgH="393480" progId="Equation.DSMT4">
                  <p:embed/>
                </p:oleObj>
              </mc:Choice>
              <mc:Fallback>
                <p:oleObj name="Equation" r:id="rId11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6296" y="5733256"/>
                        <a:ext cx="656456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905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876" y="6669360"/>
            <a:ext cx="8229600" cy="422920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381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8 = 2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12 = 2 . 3</a:t>
            </a:r>
          </a:p>
          <a:p>
            <a:pPr>
              <a:buFont typeface="Symbol"/>
              <a:buChar char="Þ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8; 12 ) = 2 . 3 = 24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02396"/>
              </p:ext>
            </p:extLst>
          </p:nvPr>
        </p:nvGraphicFramePr>
        <p:xfrm>
          <a:off x="1403648" y="404664"/>
          <a:ext cx="1512168" cy="8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404664"/>
                        <a:ext cx="1512168" cy="82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62288"/>
              </p:ext>
            </p:extLst>
          </p:nvPr>
        </p:nvGraphicFramePr>
        <p:xfrm>
          <a:off x="1979712" y="1988840"/>
          <a:ext cx="360040" cy="47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5" imgW="88560" imgH="190440" progId="Equation.DSMT4">
                  <p:embed/>
                </p:oleObj>
              </mc:Choice>
              <mc:Fallback>
                <p:oleObj name="Equation" r:id="rId5" imgW="88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1988840"/>
                        <a:ext cx="360040" cy="478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07705"/>
              </p:ext>
            </p:extLst>
          </p:nvPr>
        </p:nvGraphicFramePr>
        <p:xfrm>
          <a:off x="1979712" y="2492896"/>
          <a:ext cx="33883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7" imgW="101520" imgH="190440" progId="Equation.DSMT4">
                  <p:embed/>
                </p:oleObj>
              </mc:Choice>
              <mc:Fallback>
                <p:oleObj name="Equation" r:id="rId7" imgW="101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2492896"/>
                        <a:ext cx="33883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01262"/>
              </p:ext>
            </p:extLst>
          </p:nvPr>
        </p:nvGraphicFramePr>
        <p:xfrm>
          <a:off x="3059832" y="2996952"/>
          <a:ext cx="504056" cy="52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9" imgW="88560" imgH="190440" progId="Equation.DSMT4">
                  <p:embed/>
                </p:oleObj>
              </mc:Choice>
              <mc:Fallback>
                <p:oleObj name="Equation" r:id="rId9" imgW="88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832" y="2996952"/>
                        <a:ext cx="504056" cy="52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35431"/>
              </p:ext>
            </p:extLst>
          </p:nvPr>
        </p:nvGraphicFramePr>
        <p:xfrm>
          <a:off x="539552" y="4653136"/>
          <a:ext cx="223224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552" y="4653136"/>
                        <a:ext cx="223224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23472"/>
              </p:ext>
            </p:extLst>
          </p:nvPr>
        </p:nvGraphicFramePr>
        <p:xfrm>
          <a:off x="395536" y="5805264"/>
          <a:ext cx="266429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536" y="5805264"/>
                        <a:ext cx="266429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57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atch</Template>
  <TotalTime>683</TotalTime>
  <Words>561</Words>
  <Application>Microsoft Office PowerPoint</Application>
  <PresentationFormat>On-screen Show (4:3)</PresentationFormat>
  <Paragraphs>121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Chương I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 : </vt:lpstr>
      <vt:lpstr>PowerPoint Presentation</vt:lpstr>
    </vt:vector>
  </TitlesOfParts>
  <Company>NetGam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teeN</dc:creator>
  <cp:lastModifiedBy>vietanh</cp:lastModifiedBy>
  <cp:revision>89</cp:revision>
  <dcterms:created xsi:type="dcterms:W3CDTF">2020-04-18T09:00:26Z</dcterms:created>
  <dcterms:modified xsi:type="dcterms:W3CDTF">2020-04-24T03:49:00Z</dcterms:modified>
</cp:coreProperties>
</file>